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112" d="100"/>
          <a:sy n="112" d="100"/>
        </p:scale>
        <p:origin x="552" y="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65E4E2-39F8-A672-83CB-5DD82652B4A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17CBD53-4807-A16E-60DB-57FDA02D24F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47A291B-F457-CDAC-75F6-989AA733B7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C4B261-514B-491A-8DCD-C054927254EE}" type="datetimeFigureOut">
              <a:rPr lang="ru-RU" smtClean="0"/>
              <a:t>11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F498D9-3AAB-429F-CB21-071673A841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B883D06-4AED-E961-2500-07B7022708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6AF922-3AB6-4606-8279-81889D22E32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64557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F19C47-752C-EF50-E677-1BDC61C779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21664F2-AE4B-53DB-1071-82D6AE4C481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121717-CC43-9598-7062-7E6E7A20AB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C4B261-514B-491A-8DCD-C054927254EE}" type="datetimeFigureOut">
              <a:rPr lang="ru-RU" smtClean="0"/>
              <a:t>11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152435D-F40C-7F63-48E4-D064D10696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00B24D-4B90-4B18-BE46-7EFF9C8935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6AF922-3AB6-4606-8279-81889D22E32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549937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8A6F0F2-624B-2091-C97A-7DE09E1C5C9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1AEF716-78FF-7F0B-617F-531D33C9424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DACAE3-D532-6EB0-3F9B-90213D6C24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C4B261-514B-491A-8DCD-C054927254EE}" type="datetimeFigureOut">
              <a:rPr lang="ru-RU" smtClean="0"/>
              <a:t>11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AF2A54-6C8C-2DC0-3660-244D10B3EC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1BDD636-D3C1-A4A4-E0F4-D6C38A90E8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6AF922-3AB6-4606-8279-81889D22E32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525959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F6418E-06BA-CDC1-47CC-3449A47164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73D52C-C2CC-723B-E325-2C7F41F14D7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816651-C87F-BA2A-219C-669E2F5059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C4B261-514B-491A-8DCD-C054927254EE}" type="datetimeFigureOut">
              <a:rPr lang="ru-RU" smtClean="0"/>
              <a:t>11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698E9E2-9D83-2816-2C81-EABAD4CAFB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E5F7E6E-B393-4EFE-E80B-C411D20B4B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6AF922-3AB6-4606-8279-81889D22E32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215621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741BF8-62CD-AC92-403D-FE3E017D87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0AB7C5F-7645-2567-B3E0-5A7EC59538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46539A0-4C66-CA20-7670-79686C8062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C4B261-514B-491A-8DCD-C054927254EE}" type="datetimeFigureOut">
              <a:rPr lang="ru-RU" smtClean="0"/>
              <a:t>11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A96EF7-6C93-E879-C569-5E590F3F92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9762591-C498-151E-7260-BAC10441FC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6AF922-3AB6-4606-8279-81889D22E32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941780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031B61-C9B4-50B2-065E-2E0824F858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586C81-301F-CFC5-C5AD-567EDEB603B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C01A1E2-1A22-D1E5-E6C8-6E0A78B0A42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C0CFB99-ADCB-119D-F7F4-4940D8D8D0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C4B261-514B-491A-8DCD-C054927254EE}" type="datetimeFigureOut">
              <a:rPr lang="ru-RU" smtClean="0"/>
              <a:t>11.02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F6C41FB-59CF-7DD1-8797-8FF878FE1D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B649E5-FD34-FF9F-05B1-B147BAA73F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6AF922-3AB6-4606-8279-81889D22E32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836384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3D34F9-F030-3EBD-DDAB-9F1C4236F7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B19CC2C-1117-28EA-4C63-5FAB41047B1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BA59AB5-92BE-A233-C562-A76490AD494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67B7F4F-EDA2-6B52-E4BC-17C92B43FD6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5FAA420-728E-987B-EB77-5E67C948E91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966F216-695B-9872-65CB-F54ADE259C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C4B261-514B-491A-8DCD-C054927254EE}" type="datetimeFigureOut">
              <a:rPr lang="ru-RU" smtClean="0"/>
              <a:t>11.02.2024</a:t>
            </a:fld>
            <a:endParaRPr lang="ru-RU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430C031-BC01-A20E-7C75-BDA1115B6C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0EDC931-EC0E-664A-63A0-24B0FF1D1A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6AF922-3AB6-4606-8279-81889D22E32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289414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A954BC-2E41-5C67-25C3-F82F431E12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44B2EC2-5B4E-C571-B347-DE053F632B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C4B261-514B-491A-8DCD-C054927254EE}" type="datetimeFigureOut">
              <a:rPr lang="ru-RU" smtClean="0"/>
              <a:t>11.02.2024</a:t>
            </a:fld>
            <a:endParaRPr lang="ru-RU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1C38647-0911-7252-9474-D70203E7B8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AC8ECEA-E86D-D43C-709B-3E6A476BC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6AF922-3AB6-4606-8279-81889D22E32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042187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5138657-BDC3-A996-B662-0DFF3E2596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C4B261-514B-491A-8DCD-C054927254EE}" type="datetimeFigureOut">
              <a:rPr lang="ru-RU" smtClean="0"/>
              <a:t>11.02.2024</a:t>
            </a:fld>
            <a:endParaRPr lang="ru-RU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8091950-4FB4-DA31-1335-C6BF7D3FAD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A76833-109D-A6A5-2360-3F67C78BBF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6AF922-3AB6-4606-8279-81889D22E32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092624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FFCACE-1060-A883-35FD-F11EE6F3B5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DFE841-4346-A6DA-EA0D-577156071E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2331B10-9B86-CDAF-96E5-3E0A4165BE8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9F4BF18-9C29-E0CD-02C7-B1CBECD448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C4B261-514B-491A-8DCD-C054927254EE}" type="datetimeFigureOut">
              <a:rPr lang="ru-RU" smtClean="0"/>
              <a:t>11.02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A60D2E6-4942-4CA4-BED5-945A1C00D8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EC99263-7033-79E5-2D35-1E72F9B0CC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6AF922-3AB6-4606-8279-81889D22E32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537082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8FCAD1-081D-19A1-9AF8-8D690E2A75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37D0FC6-B40E-938C-231D-30B4621F493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C1DAEC2-6A9A-09D7-F847-87A16494479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BD6F909-98D6-CA96-CD1B-7EC5BE0480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C4B261-514B-491A-8DCD-C054927254EE}" type="datetimeFigureOut">
              <a:rPr lang="ru-RU" smtClean="0"/>
              <a:t>11.02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0C87349-E923-F004-94C8-C8EAC7FB20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6846F2A-A5C7-5987-1DC4-1D20C02F10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6AF922-3AB6-4606-8279-81889D22E32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383001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20B8939-0A0E-E5DD-87DF-3AFE3FE942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C2747C1-E7FA-D31D-453D-698531FB8CA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1516B49-DC9A-E42E-0ECF-0D74C26BA03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1DC4B261-514B-491A-8DCD-C054927254EE}" type="datetimeFigureOut">
              <a:rPr lang="ru-RU" smtClean="0"/>
              <a:t>11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28D52E-651A-23A8-CE6F-5668A55C25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A02728-B0D4-EA8B-41DB-DD9F29D8232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396AF922-3AB6-4606-8279-81889D22E32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899875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ED1131-16EF-BCE7-8DFC-FD30E8ECC25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/>
              <a:t>Chromotography</a:t>
            </a:r>
            <a:r>
              <a:rPr lang="en-US" dirty="0"/>
              <a:t> tools</a:t>
            </a:r>
            <a:endParaRPr lang="ru-RU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18C78BB-58D2-E85D-3A93-3F19EEDEA90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From </a:t>
            </a:r>
            <a:r>
              <a:rPr lang="en-US" dirty="0" err="1"/>
              <a:t>ChemDraw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146190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E4ECE46-6C3A-095A-8A04-1B9634AFCD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542960"/>
              </p:ext>
            </p:extLst>
          </p:nvPr>
        </p:nvGraphicFramePr>
        <p:xfrm>
          <a:off x="3470275" y="2384425"/>
          <a:ext cx="5249863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250002" imgH="2085873" progId="ChemDraw.Document.6.0">
                  <p:embed/>
                </p:oleObj>
              </mc:Choice>
              <mc:Fallback>
                <p:oleObj name="CS ChemDraw Drawing" r:id="rId2" imgW="5250002" imgH="208587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70275" y="2384425"/>
                        <a:ext cx="5249863" cy="208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697124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4</Words>
  <Application>Microsoft Office PowerPoint</Application>
  <PresentationFormat>Widescreen</PresentationFormat>
  <Paragraphs>2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7" baseType="lpstr">
      <vt:lpstr>Aptos</vt:lpstr>
      <vt:lpstr>Aptos Display</vt:lpstr>
      <vt:lpstr>Arial</vt:lpstr>
      <vt:lpstr>Office Theme</vt:lpstr>
      <vt:lpstr>CS ChemDraw Drawing</vt:lpstr>
      <vt:lpstr>Chromotography tools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romotography tools</dc:title>
  <dc:creator>Alexey Girin</dc:creator>
  <cp:lastModifiedBy>Alexey Girin</cp:lastModifiedBy>
  <cp:revision>1</cp:revision>
  <dcterms:created xsi:type="dcterms:W3CDTF">2024-02-11T12:56:59Z</dcterms:created>
  <dcterms:modified xsi:type="dcterms:W3CDTF">2024-02-11T12:58:28Z</dcterms:modified>
</cp:coreProperties>
</file>